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86" r:id="rId3"/>
    <p:sldId id="277" r:id="rId4"/>
    <p:sldId id="300" r:id="rId5"/>
    <p:sldId id="303" r:id="rId6"/>
    <p:sldId id="301" r:id="rId7"/>
    <p:sldId id="302" r:id="rId8"/>
    <p:sldId id="281" r:id="rId9"/>
    <p:sldId id="306" r:id="rId10"/>
    <p:sldId id="305" r:id="rId11"/>
    <p:sldId id="304" r:id="rId12"/>
    <p:sldId id="315" r:id="rId13"/>
    <p:sldId id="330" r:id="rId14"/>
    <p:sldId id="283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1380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7137" cy="511731"/>
          </a:xfrm>
          <a:prstGeom prst="rect">
            <a:avLst/>
          </a:prstGeom>
        </p:spPr>
        <p:txBody>
          <a:bodyPr vert="horz" lIns="95070" tIns="47535" rIns="95070" bIns="47535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0506" y="1"/>
            <a:ext cx="3077137" cy="511731"/>
          </a:xfrm>
          <a:prstGeom prst="rect">
            <a:avLst/>
          </a:prstGeom>
        </p:spPr>
        <p:txBody>
          <a:bodyPr vert="horz" lIns="95070" tIns="47535" rIns="95070" bIns="47535" rtlCol="0"/>
          <a:lstStyle>
            <a:lvl1pPr algn="r">
              <a:defRPr sz="1200"/>
            </a:lvl1pPr>
          </a:lstStyle>
          <a:p>
            <a:fld id="{D92DB52D-41E8-47C3-BD98-3F8A18644A75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238"/>
            <a:ext cx="3077137" cy="511731"/>
          </a:xfrm>
          <a:prstGeom prst="rect">
            <a:avLst/>
          </a:prstGeom>
        </p:spPr>
        <p:txBody>
          <a:bodyPr vert="horz" lIns="95070" tIns="47535" rIns="95070" bIns="47535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0506" y="9721238"/>
            <a:ext cx="3077137" cy="511731"/>
          </a:xfrm>
          <a:prstGeom prst="rect">
            <a:avLst/>
          </a:prstGeom>
        </p:spPr>
        <p:txBody>
          <a:bodyPr vert="horz" lIns="95070" tIns="47535" rIns="95070" bIns="47535" rtlCol="0" anchor="b"/>
          <a:lstStyle>
            <a:lvl1pPr algn="r">
              <a:defRPr sz="1200"/>
            </a:lvl1pPr>
          </a:lstStyle>
          <a:p>
            <a:fld id="{48328960-B088-47E9-81A5-B2599F3A5DB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17932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5070" tIns="47535" rIns="95070" bIns="47535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5070" tIns="47535" rIns="95070" bIns="47535" rtlCol="0"/>
          <a:lstStyle>
            <a:lvl1pPr algn="r">
              <a:defRPr sz="1200"/>
            </a:lvl1pPr>
          </a:lstStyle>
          <a:p>
            <a:fld id="{25A90D01-DD97-4963-B541-F6359AF33AF3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070" tIns="47535" rIns="95070" bIns="47535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5070" tIns="47535" rIns="95070" bIns="4753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5070" tIns="47535" rIns="95070" bIns="47535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5070" tIns="47535" rIns="95070" bIns="47535" rtlCol="0" anchor="b"/>
          <a:lstStyle>
            <a:lvl1pPr algn="r">
              <a:defRPr sz="1200"/>
            </a:lvl1pPr>
          </a:lstStyle>
          <a:p>
            <a:fld id="{68E3E696-7C29-4555-A4E3-F328AE99CC0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5872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447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966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9541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491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9728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7861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96815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8644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19713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5325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8784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82E809-CADB-466B-B96C-EB966C4915C8}" type="datetimeFigureOut">
              <a:rPr lang="en-GB" smtClean="0"/>
              <a:t>29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CAE6C-4A57-4805-9D7B-068C309969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5506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mp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Annulus Volume of Revolu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8637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scription: C:\Users\John\Documents\Teaching\Annulus Dimensions2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975" y="572307"/>
            <a:ext cx="8635546" cy="639598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20634" y="95014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d in cross-section</a:t>
            </a:r>
          </a:p>
        </p:txBody>
      </p:sp>
    </p:spTree>
    <p:extLst>
      <p:ext uri="{BB962C8B-B14F-4D97-AF65-F5344CB8AC3E}">
        <p14:creationId xmlns:p14="http://schemas.microsoft.com/office/powerpoint/2010/main" val="993218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t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Locate the centre of area of the segment</a:t>
            </a: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US" dirty="0"/>
              <a:t>The volume of a solid with a regular cross section can be found by multiplying the area of the cross section by the length of the path taken by its </a:t>
            </a:r>
            <a:r>
              <a:rPr lang="en-US" dirty="0" err="1"/>
              <a:t>centre</a:t>
            </a:r>
            <a:r>
              <a:rPr lang="en-US" dirty="0"/>
              <a:t> of area (Pappus).  Since we can calculate the area of cross section and the volume of the solid we can easily determine the distance to the </a:t>
            </a:r>
            <a:r>
              <a:rPr lang="en-US" dirty="0" err="1"/>
              <a:t>centre</a:t>
            </a:r>
            <a:r>
              <a:rPr lang="en-US" dirty="0"/>
              <a:t> of area from the axis of rotat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1872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97C30-A48C-44D0-AAEA-31FF8FE39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E53AD1-8B77-466A-B498-2496E73FCC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13617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FB301-B3AE-4E35-AADA-555AE8493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nday Times Teas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7672F2-DEC2-4261-8560-3F584DCF87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87400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This puzzle appeared in the Sunday Times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2A8894-E228-412A-907D-7BB6FE5E20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694" y="2198433"/>
            <a:ext cx="5872611" cy="4543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42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GB" dirty="0"/>
          </a:p>
          <a:p>
            <a:r>
              <a:rPr lang="en-GB" dirty="0"/>
              <a:t>Use the </a:t>
            </a:r>
            <a:r>
              <a:rPr lang="en-GB" dirty="0" err="1"/>
              <a:t>spreadsheet</a:t>
            </a:r>
            <a:r>
              <a:rPr lang="en-GB" dirty="0"/>
              <a:t> to plot answers as they come in (for fun!).</a:t>
            </a:r>
          </a:p>
        </p:txBody>
      </p:sp>
    </p:spTree>
    <p:extLst>
      <p:ext uri="{BB962C8B-B14F-4D97-AF65-F5344CB8AC3E}">
        <p14:creationId xmlns:p14="http://schemas.microsoft.com/office/powerpoint/2010/main" val="161311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365552" y="1802222"/>
                  <a:ext cx="9372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5552" y="1802222"/>
                  <a:ext cx="937243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570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365552" y="1802222"/>
                  <a:ext cx="9372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20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5552" y="1802222"/>
                  <a:ext cx="937243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2225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25.5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3686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213152" y="1802222"/>
                  <a:ext cx="9372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152" y="1802222"/>
                  <a:ext cx="937243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8016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72.5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29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9D0C8F2-431F-4ABE-8FBD-8EC35C3192B2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912" y="260648"/>
            <a:ext cx="5210175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5028674" y="1678676"/>
            <a:ext cx="1747454" cy="128633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552742" y="423081"/>
            <a:ext cx="0" cy="4840682"/>
          </a:xfrm>
          <a:prstGeom prst="line">
            <a:avLst/>
          </a:prstGeom>
          <a:ln w="158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548026" y="420213"/>
            <a:ext cx="0" cy="4840682"/>
          </a:xfrm>
          <a:prstGeom prst="line">
            <a:avLst/>
          </a:prstGeom>
          <a:ln w="158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548432" y="3735223"/>
            <a:ext cx="3001992" cy="1"/>
          </a:xfrm>
          <a:prstGeom prst="straightConnector1">
            <a:avLst/>
          </a:prstGeom>
          <a:ln w="2222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312099" y="517616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468149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68149"/>
                <a:ext cx="9144000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667" t="-2304" r="-267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478984" y="287967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dirty="0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984" y="2879670"/>
                <a:ext cx="431528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574232" y="138694"/>
                <a:ext cx="437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dirty="0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232" y="138694"/>
                <a:ext cx="437940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390576" y="3356992"/>
                <a:ext cx="9372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latin typeface="Cambria Math"/>
                        </a:rPr>
                        <m:t>24 </m:t>
                      </m:r>
                      <m:r>
                        <a:rPr lang="en-GB" i="1" dirty="0" smtClean="0">
                          <a:latin typeface="Cambria Math"/>
                        </a:rPr>
                        <m:t>𝑚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576" y="3356992"/>
                <a:ext cx="937244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365552" y="1762448"/>
                <a:ext cx="9372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latin typeface="Cambria Math"/>
                        </a:rPr>
                        <m:t>13 </m:t>
                      </m:r>
                      <m:r>
                        <a:rPr lang="en-GB" i="1" dirty="0" smtClean="0">
                          <a:latin typeface="Cambria Math"/>
                        </a:rPr>
                        <m:t>𝑚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552" y="1762448"/>
                <a:ext cx="937244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269070"/>
            <a:ext cx="4368504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53D5E42-3FA1-4AE5-8593-C9BC68DAE7C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0" y="802762"/>
            <a:ext cx="2714765" cy="2738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7699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17.4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6445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213152" y="1802222"/>
                  <a:ext cx="111357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0.9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152" y="1802222"/>
                  <a:ext cx="1113574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8454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3.6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4844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6.9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2930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213152" y="1802222"/>
                  <a:ext cx="9372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152" y="1802222"/>
                  <a:ext cx="937243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2841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.8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152" y="1802222"/>
                  <a:ext cx="111357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303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59593E3-2006-4A1E-95D4-8016D1946C25}"/>
              </a:ext>
            </a:extLst>
          </p:cNvPr>
          <p:cNvGrpSpPr/>
          <p:nvPr/>
        </p:nvGrpSpPr>
        <p:grpSpPr>
          <a:xfrm>
            <a:off x="3431632" y="178468"/>
            <a:ext cx="5413600" cy="5436904"/>
            <a:chOff x="2496912" y="178468"/>
            <a:chExt cx="5413600" cy="543690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912" y="300422"/>
              <a:ext cx="5210175" cy="5314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5028674" y="1718450"/>
              <a:ext cx="1747454" cy="128633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552742" y="462855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548026" y="459987"/>
              <a:ext cx="0" cy="4840682"/>
            </a:xfrm>
            <a:prstGeom prst="line">
              <a:avLst/>
            </a:prstGeom>
            <a:ln w="15875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548432" y="3774997"/>
              <a:ext cx="3001992" cy="1"/>
            </a:xfrm>
            <a:prstGeom prst="straightConnector1">
              <a:avLst/>
            </a:prstGeom>
            <a:ln w="222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8984" y="2919444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1" i="1" dirty="0" smtClean="0">
                            <a:latin typeface="Cambria Math"/>
                          </a:rPr>
                          <m:t>𝒚</m:t>
                        </m:r>
                      </m:oMath>
                    </m:oMathPara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4232" y="178468"/>
                  <a:ext cx="43794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dirty="0" smtClean="0">
                            <a:latin typeface="Cambria Math"/>
                          </a:rPr>
                          <m:t>24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0576" y="3396766"/>
                  <a:ext cx="93724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213152" y="1802222"/>
                  <a:ext cx="111357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24.</m:t>
                        </m:r>
                        <m:r>
                          <a:rPr lang="en-GB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i="1" dirty="0" smtClean="0">
                            <a:latin typeface="Cambria Math"/>
                          </a:rPr>
                          <m:t> </m:t>
                        </m:r>
                        <m:r>
                          <a:rPr lang="en-GB" i="1" dirty="0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152" y="1802222"/>
                  <a:ext cx="1113574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7403539" y="55739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7923"/>
                <a:ext cx="9144000" cy="1323439"/>
              </a:xfrm>
              <a:prstGeom prst="rect">
                <a:avLst/>
              </a:prstGeom>
              <a:blipFill>
                <a:blip r:embed="rId7"/>
                <a:stretch>
                  <a:fillRect l="-667" t="-2765" r="-400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308844"/>
            <a:ext cx="436850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8207" y="646203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Bradley Hand ITC" panose="03070402050302030203" pitchFamily="66" charset="0"/>
              </a:rPr>
              <a:t>SIC_6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C5F1849-54CD-4215-BF54-503CCDAE5AA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1" y="883050"/>
            <a:ext cx="3381433" cy="341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2791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3935574"/>
              </p:ext>
            </p:extLst>
          </p:nvPr>
        </p:nvGraphicFramePr>
        <p:xfrm>
          <a:off x="1763688" y="620688"/>
          <a:ext cx="4104456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22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2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R</a:t>
                      </a:r>
                      <a:r>
                        <a:rPr lang="pt-BR" baseline="0" dirty="0"/>
                        <a:t> (mm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h (m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5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2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7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71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7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2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4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9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3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6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6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1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1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8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4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0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1412776"/>
            <a:ext cx="641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int:</a:t>
            </a:r>
          </a:p>
        </p:txBody>
      </p:sp>
    </p:spTree>
    <p:extLst>
      <p:ext uri="{BB962C8B-B14F-4D97-AF65-F5344CB8AC3E}">
        <p14:creationId xmlns:p14="http://schemas.microsoft.com/office/powerpoint/2010/main" val="32618202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912" y="260648"/>
            <a:ext cx="5210175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5028674" y="1678676"/>
            <a:ext cx="1747454" cy="128633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552742" y="423081"/>
            <a:ext cx="0" cy="4840682"/>
          </a:xfrm>
          <a:prstGeom prst="line">
            <a:avLst/>
          </a:prstGeom>
          <a:ln w="158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548026" y="420213"/>
            <a:ext cx="0" cy="4840682"/>
          </a:xfrm>
          <a:prstGeom prst="line">
            <a:avLst/>
          </a:prstGeom>
          <a:ln w="158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548432" y="3735223"/>
            <a:ext cx="3001992" cy="1"/>
          </a:xfrm>
          <a:prstGeom prst="straightConnector1">
            <a:avLst/>
          </a:prstGeom>
          <a:ln w="2222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312099" y="517616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NOT to sc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468149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Comic Sans MS" pitchFamily="66" charset="0"/>
                  </a:rPr>
                  <a:t>The figure shows a segment of a circle.  The chord is parallel to the 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GB" sz="2000" dirty="0">
                    <a:latin typeface="Comic Sans MS" pitchFamily="66" charset="0"/>
                  </a:rPr>
                  <a:t>-axis.</a:t>
                </a:r>
              </a:p>
              <a:p>
                <a:endParaRPr lang="en-GB" sz="2000" dirty="0">
                  <a:latin typeface="Comic Sans MS" pitchFamily="66" charset="0"/>
                </a:endParaRPr>
              </a:p>
              <a:p>
                <a:r>
                  <a:rPr lang="en-GB" sz="2000" dirty="0">
                    <a:latin typeface="Comic Sans MS" pitchFamily="66" charset="0"/>
                  </a:rPr>
                  <a:t>Calculate the volume of the annulus created by revolving the segment 360⁰ about  the</a:t>
                </a:r>
                <a:r>
                  <a:rPr lang="en-GB" sz="2000" b="1" i="1" dirty="0">
                    <a:latin typeface="Comic Sans MS" pitchFamily="66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GB" sz="2000" dirty="0">
                    <a:latin typeface="Comic Sans MS" pitchFamily="66" charset="0"/>
                  </a:rPr>
                  <a:t>-axis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68149"/>
                <a:ext cx="9144000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667" t="-2304" r="-267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478984" y="287967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dirty="0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984" y="2879670"/>
                <a:ext cx="431528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574232" y="138694"/>
                <a:ext cx="437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dirty="0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232" y="138694"/>
                <a:ext cx="437940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269070"/>
            <a:ext cx="436850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568" y="1888528"/>
            <a:ext cx="2699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The general cas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417872" y="3356992"/>
                <a:ext cx="5565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/>
                        </a:rPr>
                        <m:t>𝟐</m:t>
                      </m:r>
                      <m:r>
                        <a:rPr lang="en-GB" b="1" i="1" dirty="0" smtClean="0">
                          <a:latin typeface="Cambria Math"/>
                        </a:rPr>
                        <m:t>𝒘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872" y="3356992"/>
                <a:ext cx="556563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570272" y="1980816"/>
                <a:ext cx="3978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/>
                        </a:rPr>
                        <m:t>𝑹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272" y="1980816"/>
                <a:ext cx="397866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10448" y="1339360"/>
                <a:ext cx="3834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/>
                        </a:rPr>
                        <m:t>𝒉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448" y="1339360"/>
                <a:ext cx="383438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54091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912" y="260648"/>
            <a:ext cx="5210175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5028674" y="1416527"/>
            <a:ext cx="1530692" cy="1548483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552742" y="1405737"/>
            <a:ext cx="0" cy="1542179"/>
          </a:xfrm>
          <a:prstGeom prst="line">
            <a:avLst/>
          </a:prstGeom>
          <a:ln w="158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478984" y="287967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dirty="0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984" y="2879670"/>
                <a:ext cx="431528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574232" y="138694"/>
                <a:ext cx="437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dirty="0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232" y="138694"/>
                <a:ext cx="437940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0031" y="269070"/>
            <a:ext cx="436850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Annulus Volume of Rev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18723" y="2876007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/>
                        </a:rPr>
                        <m:t>𝒘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723" y="2876007"/>
                <a:ext cx="418704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570272" y="1811664"/>
                <a:ext cx="3978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/>
                        </a:rPr>
                        <m:t>𝑹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272" y="1811664"/>
                <a:ext cx="397866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496968" y="2089908"/>
                <a:ext cx="3834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/>
                        </a:rPr>
                        <m:t>𝒉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6968" y="2089908"/>
                <a:ext cx="383438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245611" y="5621669"/>
            <a:ext cx="755399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Comic Sans MS" pitchFamily="66" charset="0"/>
                <a:ea typeface="Batang" pitchFamily="18" charset="-127"/>
                <a:cs typeface="Calibri" pitchFamily="34" charset="0"/>
              </a:rPr>
              <a:t>To solve for the general case refer to the diagram above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Batang" pitchFamily="18" charset="-127"/>
                <a:cs typeface="Calibri" pitchFamily="34" charset="0"/>
              </a:rPr>
              <a:t>: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1520" y="2058416"/>
            <a:ext cx="1752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latin typeface="Comic Sans MS" pitchFamily="66" charset="0"/>
              </a:rPr>
              <a:t>Solu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828599" y="948059"/>
            <a:ext cx="0" cy="46000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673228" y="609798"/>
                <a:ext cx="5196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/>
                        </a:rPr>
                        <m:t>𝒅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228" y="609798"/>
                <a:ext cx="519694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90960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959044"/>
                  </p:ext>
                </p:extLst>
              </p:nvPr>
            </p:nvGraphicFramePr>
            <p:xfrm>
              <a:off x="179512" y="777174"/>
              <a:ext cx="8568952" cy="602268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6085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96044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779618">
                    <a:tc>
                      <a:txBody>
                        <a:bodyPr/>
                        <a:lstStyle/>
                        <a:p>
                          <a:r>
                            <a:rPr kumimoji="0" 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omic Sans MS" pitchFamily="66" charset="0"/>
                              <a:ea typeface="Batang" pitchFamily="18" charset="-127"/>
                              <a:cs typeface="Calibri" pitchFamily="34" charset="0"/>
                            </a:rPr>
                            <a:t>Considering the volume of the elemental “disk ring” of width 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Batang" pitchFamily="18" charset="-127"/>
                                  <a:cs typeface="Calibri" pitchFamily="34" charset="0"/>
                                </a:rPr>
                                <m:t>ⅆ</m:t>
                              </m:r>
                              <m:r>
                                <a:rPr kumimoji="0" lang="en-US" sz="18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Batang" pitchFamily="18" charset="-127"/>
                                  <a:cs typeface="Calibri" pitchFamily="34" charset="0"/>
                                </a:rPr>
                                <m:t>𝒙</m:t>
                              </m:r>
                            </m:oMath>
                          </a14:m>
                          <a:r>
                            <a:rPr kumimoji="0" 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omic Sans MS" pitchFamily="66" charset="0"/>
                              <a:ea typeface="Batang" pitchFamily="18" charset="-127"/>
                              <a:cs typeface="Calibri" pitchFamily="34" charset="0"/>
                            </a:rPr>
                            <a:t>  we have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b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GB" b="0" i="0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=</m:t>
                              </m:r>
                              <m:nary>
                                <m:nary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GB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𝑤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𝑤</m:t>
                                  </m:r>
                                </m:sup>
                                <m:e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ⅆ</m:t>
                                  </m:r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nary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92088">
                    <a:tc>
                      <a:txBody>
                        <a:bodyPr/>
                        <a:lstStyle/>
                        <a:p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Utilising symmetry and simplifying we can change the limits such that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b="0" dirty="0"/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=2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nary>
                                <m:nary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ⅆ</m:t>
                                  </m:r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nary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7193">
                    <a:tc>
                      <a:txBody>
                        <a:bodyPr/>
                        <a:lstStyle/>
                        <a:p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Noting that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GB" dirty="0"/>
                            <a:t>            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b="0" i="1" smtClean="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89452">
                    <a:tc>
                      <a:txBody>
                        <a:bodyPr/>
                        <a:lstStyle/>
                        <a:p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and substituting for </a:t>
                          </a:r>
                          <a14:m>
                            <m:oMath xmlns:m="http://schemas.openxmlformats.org/officeDocument/2006/math">
                              <m:r>
                                <a:rPr lang="en-GB" sz="1800" b="0" i="1" smtClean="0">
                                  <a:latin typeface="Cambria Math"/>
                                  <a:cs typeface="Arial" pitchFamily="34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 gives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b="0" dirty="0"/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=2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nary>
                                <m:nary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𝑅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ⅆ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41547">
                    <a:tc>
                      <a:txBody>
                        <a:bodyPr/>
                        <a:lstStyle/>
                        <a:p>
                          <a:r>
                            <a:rPr lang="en-GB" dirty="0">
                              <a:latin typeface="Comic Sans MS" pitchFamily="66" charset="0"/>
                            </a:rPr>
                            <a:t>Noting that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GB" dirty="0"/>
                            <a:t>            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b="0" i="1" smtClean="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689452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and substituting for  </a:t>
                          </a:r>
                          <a14:m>
                            <m:oMath xmlns:m="http://schemas.openxmlformats.org/officeDocument/2006/math">
                              <m:r>
                                <a:rPr lang="en-GB" sz="1800" b="0" i="1" smtClean="0">
                                  <a:latin typeface="Cambria Math"/>
                                  <a:cs typeface="Arial" pitchFamily="34" charset="0"/>
                                </a:rPr>
                                <m:t>𝑅</m:t>
                              </m:r>
                            </m:oMath>
                          </a14:m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  this</a:t>
                          </a:r>
                          <a:r>
                            <a:rPr lang="en-GB" sz="1800" baseline="0" dirty="0">
                              <a:latin typeface="Comic Sans MS" pitchFamily="66" charset="0"/>
                              <a:cs typeface="Arial" pitchFamily="34" charset="0"/>
                            </a:rPr>
                            <a:t> simplifies to </a:t>
                          </a:r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give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b="0" dirty="0"/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=2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nary>
                                <m:nary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𝑤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ⅆ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016666">
                    <a:tc>
                      <a:txBody>
                        <a:bodyPr/>
                        <a:lstStyle/>
                        <a:p>
                          <a:endParaRPr lang="en-GB" dirty="0">
                            <a:latin typeface="Comic Sans MS" pitchFamily="66" charset="0"/>
                          </a:endParaRPr>
                        </a:p>
                        <a:p>
                          <a:r>
                            <a:rPr lang="en-GB" dirty="0">
                              <a:latin typeface="Comic Sans MS" pitchFamily="66" charset="0"/>
                            </a:rPr>
                            <a:t>Integrating gives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 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1016666">
                    <a:tc>
                      <a:txBody>
                        <a:bodyPr/>
                        <a:lstStyle/>
                        <a:p>
                          <a:r>
                            <a:rPr lang="en-GB" dirty="0">
                              <a:latin typeface="Comic Sans MS" pitchFamily="66" charset="0"/>
                            </a:rPr>
                            <a:t>Substituting the limits into the expression yields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b="0" dirty="0"/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=2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959044"/>
                  </p:ext>
                </p:extLst>
              </p:nvPr>
            </p:nvGraphicFramePr>
            <p:xfrm>
              <a:off x="179512" y="777174"/>
              <a:ext cx="8568952" cy="602268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608512"/>
                    <a:gridCol w="3960440"/>
                  </a:tblGrid>
                  <a:tr h="7796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t="-66406" r="-86111" b="-672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66406" r="-154" b="-672656"/>
                          </a:stretch>
                        </a:blipFill>
                      </a:tcPr>
                    </a:tc>
                  </a:tr>
                  <a:tr h="792088">
                    <a:tc>
                      <a:txBody>
                        <a:bodyPr/>
                        <a:lstStyle/>
                        <a:p>
                          <a:r>
                            <a:rPr lang="en-GB" sz="1800" dirty="0" smtClean="0">
                              <a:latin typeface="Comic Sans MS" pitchFamily="66" charset="0"/>
                              <a:cs typeface="Arial" pitchFamily="34" charset="0"/>
                            </a:rPr>
                            <a:t>Utilising symmetry and simplifying we can change the limits such that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163846" r="-154" b="-562308"/>
                          </a:stretch>
                        </a:blipFill>
                      </a:tcPr>
                    </a:tc>
                  </a:tr>
                  <a:tr h="497193">
                    <a:tc>
                      <a:txBody>
                        <a:bodyPr/>
                        <a:lstStyle/>
                        <a:p>
                          <a:r>
                            <a:rPr lang="en-GB" sz="1800" dirty="0" smtClean="0">
                              <a:latin typeface="Comic Sans MS" pitchFamily="66" charset="0"/>
                              <a:cs typeface="Arial" pitchFamily="34" charset="0"/>
                            </a:rPr>
                            <a:t>Noting that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423457" r="-154" b="-802469"/>
                          </a:stretch>
                        </a:blipFill>
                      </a:tcPr>
                    </a:tc>
                  </a:tr>
                  <a:tr h="689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t="-375221" r="-86111" b="-4752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375221" r="-154" b="-475221"/>
                          </a:stretch>
                        </a:blipFill>
                      </a:tcPr>
                    </a:tc>
                  </a:tr>
                  <a:tr h="541547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latin typeface="Comic Sans MS" pitchFamily="66" charset="0"/>
                            </a:rPr>
                            <a:t>Noting that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603371" r="-154" b="-503371"/>
                          </a:stretch>
                        </a:blipFill>
                      </a:tcPr>
                    </a:tc>
                  </a:tr>
                  <a:tr h="689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t="-553982" r="-86111" b="-2964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553982" r="-154" b="-296460"/>
                          </a:stretch>
                        </a:blipFill>
                      </a:tcPr>
                    </a:tc>
                  </a:tr>
                  <a:tr h="1016666">
                    <a:tc>
                      <a:txBody>
                        <a:bodyPr/>
                        <a:lstStyle/>
                        <a:p>
                          <a:endParaRPr lang="en-GB" dirty="0" smtClean="0">
                            <a:latin typeface="Comic Sans MS" pitchFamily="66" charset="0"/>
                          </a:endParaRPr>
                        </a:p>
                        <a:p>
                          <a:r>
                            <a:rPr lang="en-GB" dirty="0" smtClean="0">
                              <a:latin typeface="Comic Sans MS" pitchFamily="66" charset="0"/>
                            </a:rPr>
                            <a:t>Integrating </a:t>
                          </a:r>
                          <a:r>
                            <a:rPr lang="en-GB" dirty="0" smtClean="0">
                              <a:latin typeface="Comic Sans MS" pitchFamily="66" charset="0"/>
                            </a:rPr>
                            <a:t>gives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 </a:t>
                          </a:r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101666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latin typeface="Comic Sans MS" pitchFamily="66" charset="0"/>
                            </a:rPr>
                            <a:t>Substituting the limits into the expression yields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542515" r="-154" b="-59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91217"/>
              </p:ext>
            </p:extLst>
          </p:nvPr>
        </p:nvGraphicFramePr>
        <p:xfrm>
          <a:off x="5169371" y="4797152"/>
          <a:ext cx="2066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1218671" imgH="533169" progId="Equation.DSMT4">
                  <p:embed/>
                </p:oleObj>
              </mc:Choice>
              <mc:Fallback>
                <p:oleObj name="Equation" r:id="rId4" imgW="1218671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371" y="4797152"/>
                        <a:ext cx="20669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188640"/>
            <a:ext cx="1752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latin typeface="Comic Sans MS" pitchFamily="66" charset="0"/>
              </a:rPr>
              <a:t>Solu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79512" y="1628800"/>
            <a:ext cx="7848872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79512" y="2276872"/>
            <a:ext cx="784887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179512" y="2852936"/>
            <a:ext cx="7848872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179512" y="3429000"/>
            <a:ext cx="784887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179512" y="4149080"/>
            <a:ext cx="7848872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79512" y="4797152"/>
            <a:ext cx="7848872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79512" y="5877272"/>
            <a:ext cx="7848872" cy="864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251520" y="692696"/>
            <a:ext cx="7848872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704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81935018"/>
                  </p:ext>
                </p:extLst>
              </p:nvPr>
            </p:nvGraphicFramePr>
            <p:xfrm>
              <a:off x="179512" y="777174"/>
              <a:ext cx="8568952" cy="602268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6085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96044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779618">
                    <a:tc>
                      <a:txBody>
                        <a:bodyPr/>
                        <a:lstStyle/>
                        <a:p>
                          <a:r>
                            <a:rPr kumimoji="0" 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omic Sans MS" pitchFamily="66" charset="0"/>
                              <a:ea typeface="Batang" pitchFamily="18" charset="-127"/>
                              <a:cs typeface="Calibri" pitchFamily="34" charset="0"/>
                            </a:rPr>
                            <a:t>Considering the volume of the elemental “disk ring” of width 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Batang" pitchFamily="18" charset="-127"/>
                                  <a:cs typeface="Calibri" pitchFamily="34" charset="0"/>
                                </a:rPr>
                                <m:t>ⅆ</m:t>
                              </m:r>
                              <m:r>
                                <a:rPr kumimoji="0" lang="en-US" sz="18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Batang" pitchFamily="18" charset="-127"/>
                                  <a:cs typeface="Calibri" pitchFamily="34" charset="0"/>
                                </a:rPr>
                                <m:t>𝒙</m:t>
                              </m:r>
                            </m:oMath>
                          </a14:m>
                          <a:r>
                            <a:rPr kumimoji="0" 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omic Sans MS" pitchFamily="66" charset="0"/>
                              <a:ea typeface="Batang" pitchFamily="18" charset="-127"/>
                              <a:cs typeface="Calibri" pitchFamily="34" charset="0"/>
                            </a:rPr>
                            <a:t>  we have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b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GB" b="0" i="0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=</m:t>
                              </m:r>
                              <m:nary>
                                <m:nary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GB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𝑤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𝑤</m:t>
                                  </m:r>
                                </m:sup>
                                <m:e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ⅆ</m:t>
                                  </m:r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nary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92088">
                    <a:tc>
                      <a:txBody>
                        <a:bodyPr/>
                        <a:lstStyle/>
                        <a:p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Utilising symmetry and simplifying we can change the limits such that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b="0" dirty="0"/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=2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nary>
                                <m:nary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ⅆ</m:t>
                                  </m:r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nary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7193">
                    <a:tc>
                      <a:txBody>
                        <a:bodyPr/>
                        <a:lstStyle/>
                        <a:p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Noting that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GB" dirty="0"/>
                            <a:t>            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b="0" i="1" smtClean="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89452">
                    <a:tc>
                      <a:txBody>
                        <a:bodyPr/>
                        <a:lstStyle/>
                        <a:p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and substituting for </a:t>
                          </a:r>
                          <a14:m>
                            <m:oMath xmlns:m="http://schemas.openxmlformats.org/officeDocument/2006/math">
                              <m:r>
                                <a:rPr lang="en-GB" sz="1800" b="1" i="1" smtClean="0">
                                  <a:latin typeface="Cambria Math"/>
                                  <a:cs typeface="Arial" pitchFamily="34" charset="0"/>
                                </a:rPr>
                                <m:t>𝒚</m:t>
                              </m:r>
                            </m:oMath>
                          </a14:m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 gives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b="0" dirty="0"/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=2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nary>
                                <m:nary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𝑅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ⅆ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41547">
                    <a:tc>
                      <a:txBody>
                        <a:bodyPr/>
                        <a:lstStyle/>
                        <a:p>
                          <a:r>
                            <a:rPr lang="en-GB" dirty="0">
                              <a:latin typeface="Comic Sans MS" pitchFamily="66" charset="0"/>
                            </a:rPr>
                            <a:t>Noting that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GB" dirty="0"/>
                            <a:t>            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b="0" i="1" smtClean="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689452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and substituting for  </a:t>
                          </a:r>
                          <a14:m>
                            <m:oMath xmlns:m="http://schemas.openxmlformats.org/officeDocument/2006/math">
                              <m:r>
                                <a:rPr lang="en-GB" sz="1800" b="1" i="1" smtClean="0">
                                  <a:latin typeface="Cambria Math"/>
                                  <a:cs typeface="Arial" pitchFamily="34" charset="0"/>
                                </a:rPr>
                                <m:t>𝑹</m:t>
                              </m:r>
                            </m:oMath>
                          </a14:m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  this</a:t>
                          </a:r>
                          <a:r>
                            <a:rPr lang="en-GB" sz="1800" baseline="0" dirty="0">
                              <a:latin typeface="Comic Sans MS" pitchFamily="66" charset="0"/>
                              <a:cs typeface="Arial" pitchFamily="34" charset="0"/>
                            </a:rPr>
                            <a:t> simplifies to </a:t>
                          </a:r>
                          <a:r>
                            <a:rPr lang="en-GB" sz="1800" dirty="0">
                              <a:latin typeface="Comic Sans MS" pitchFamily="66" charset="0"/>
                              <a:cs typeface="Arial" pitchFamily="34" charset="0"/>
                            </a:rPr>
                            <a:t>give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b="0" dirty="0"/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=2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nary>
                                <m:nary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𝑤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GB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ⅆ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016666">
                    <a:tc>
                      <a:txBody>
                        <a:bodyPr/>
                        <a:lstStyle/>
                        <a:p>
                          <a:endParaRPr lang="en-GB" dirty="0">
                            <a:latin typeface="Comic Sans MS" pitchFamily="66" charset="0"/>
                          </a:endParaRPr>
                        </a:p>
                        <a:p>
                          <a:r>
                            <a:rPr lang="en-GB" dirty="0">
                              <a:latin typeface="Comic Sans MS" pitchFamily="66" charset="0"/>
                            </a:rPr>
                            <a:t>Integrating gives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 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1016666">
                    <a:tc>
                      <a:txBody>
                        <a:bodyPr/>
                        <a:lstStyle/>
                        <a:p>
                          <a:r>
                            <a:rPr lang="en-GB" dirty="0">
                              <a:latin typeface="Comic Sans MS" pitchFamily="66" charset="0"/>
                            </a:rPr>
                            <a:t>Substituting the limits into the expression yields: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b="0" dirty="0"/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=2</m:t>
                              </m:r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GB" b="0" i="1" smtClean="0"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81935018"/>
                  </p:ext>
                </p:extLst>
              </p:nvPr>
            </p:nvGraphicFramePr>
            <p:xfrm>
              <a:off x="179512" y="777174"/>
              <a:ext cx="8568952" cy="602840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608512"/>
                    <a:gridCol w="3960440"/>
                  </a:tblGrid>
                  <a:tr h="7796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t="-66406" r="-86111" b="-6734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66406" r="-154" b="-673438"/>
                          </a:stretch>
                        </a:blipFill>
                      </a:tcPr>
                    </a:tc>
                  </a:tr>
                  <a:tr h="792088">
                    <a:tc>
                      <a:txBody>
                        <a:bodyPr/>
                        <a:lstStyle/>
                        <a:p>
                          <a:r>
                            <a:rPr lang="en-GB" sz="1800" dirty="0" smtClean="0">
                              <a:latin typeface="Comic Sans MS" pitchFamily="66" charset="0"/>
                              <a:cs typeface="Arial" pitchFamily="34" charset="0"/>
                            </a:rPr>
                            <a:t>Utilising symmetry and simplifying we can change the limits such that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163846" r="-154" b="-563077"/>
                          </a:stretch>
                        </a:blipFill>
                      </a:tcPr>
                    </a:tc>
                  </a:tr>
                  <a:tr h="502920">
                    <a:tc>
                      <a:txBody>
                        <a:bodyPr/>
                        <a:lstStyle/>
                        <a:p>
                          <a:r>
                            <a:rPr lang="en-GB" sz="1800" dirty="0" smtClean="0">
                              <a:latin typeface="Comic Sans MS" pitchFamily="66" charset="0"/>
                              <a:cs typeface="Arial" pitchFamily="34" charset="0"/>
                            </a:rPr>
                            <a:t>Noting that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418293" r="-154" b="-792683"/>
                          </a:stretch>
                        </a:blipFill>
                      </a:tcPr>
                    </a:tc>
                  </a:tr>
                  <a:tr h="689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t="-376106" r="-86111" b="-4752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376106" r="-154" b="-475221"/>
                          </a:stretch>
                        </a:blipFill>
                      </a:tcPr>
                    </a:tc>
                  </a:tr>
                  <a:tr h="541547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latin typeface="Comic Sans MS" pitchFamily="66" charset="0"/>
                            </a:rPr>
                            <a:t>Noting that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604494" r="-154" b="-503371"/>
                          </a:stretch>
                        </a:blipFill>
                      </a:tcPr>
                    </a:tc>
                  </a:tr>
                  <a:tr h="689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t="-554867" r="-86111" b="-2964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554867" r="-154" b="-296460"/>
                          </a:stretch>
                        </a:blipFill>
                      </a:tcPr>
                    </a:tc>
                  </a:tr>
                  <a:tr h="1016666">
                    <a:tc>
                      <a:txBody>
                        <a:bodyPr/>
                        <a:lstStyle/>
                        <a:p>
                          <a:endParaRPr lang="en-GB" dirty="0" smtClean="0">
                            <a:latin typeface="Comic Sans MS" pitchFamily="66" charset="0"/>
                          </a:endParaRPr>
                        </a:p>
                        <a:p>
                          <a:r>
                            <a:rPr lang="en-GB" dirty="0" smtClean="0">
                              <a:latin typeface="Comic Sans MS" pitchFamily="66" charset="0"/>
                            </a:rPr>
                            <a:t>Integrating </a:t>
                          </a:r>
                          <a:r>
                            <a:rPr lang="en-GB" dirty="0" smtClean="0">
                              <a:latin typeface="Comic Sans MS" pitchFamily="66" charset="0"/>
                            </a:rPr>
                            <a:t>gives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 </a:t>
                          </a:r>
                          <a:endParaRPr lang="en-GB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101666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latin typeface="Comic Sans MS" pitchFamily="66" charset="0"/>
                            </a:rPr>
                            <a:t>Substituting the limits into the expression yields:</a:t>
                          </a:r>
                          <a:endParaRPr lang="en-GB" dirty="0">
                            <a:latin typeface="Comic Sans MS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16308" t="-543114" r="-154" b="-59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39424"/>
              </p:ext>
            </p:extLst>
          </p:nvPr>
        </p:nvGraphicFramePr>
        <p:xfrm>
          <a:off x="5169371" y="4797152"/>
          <a:ext cx="2066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1218671" imgH="533169" progId="Equation.DSMT4">
                  <p:embed/>
                </p:oleObj>
              </mc:Choice>
              <mc:Fallback>
                <p:oleObj name="Equation" r:id="rId4" imgW="1218671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371" y="4797152"/>
                        <a:ext cx="20669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188640"/>
            <a:ext cx="1752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latin typeface="Comic Sans MS" pitchFamily="66" charset="0"/>
              </a:rPr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2295571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𝑉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GB" b="0" i="1" smtClean="0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9715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GB" dirty="0"/>
                  <a:t>This result is somewhat surprising in that it makes no mention of the radius of the circle.  How can this be?</a:t>
                </a:r>
              </a:p>
              <a:p>
                <a:r>
                  <a:rPr lang="en-GB" dirty="0"/>
                  <a:t>The width of each segment is the same but the curvature of the upper edge gets smaller as the radius of the circle increases.</a:t>
                </a:r>
              </a:p>
              <a:p>
                <a:r>
                  <a:rPr lang="en-GB" dirty="0"/>
                  <a:t>So the cross-sectional area reduces, but this area is swept through a further distance.</a:t>
                </a:r>
              </a:p>
              <a:p>
                <a:r>
                  <a:rPr lang="en-GB" dirty="0"/>
                  <a:t>The two effects cancel each other out exactly.</a:t>
                </a:r>
              </a:p>
              <a:p>
                <a:r>
                  <a:rPr lang="en-GB" dirty="0"/>
                  <a:t>Note also that when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h</m:t>
                    </m:r>
                    <m:r>
                      <a:rPr lang="en-GB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GB" dirty="0"/>
                  <a:t> the volume of revolution becomes a sphere of radius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𝑤</m:t>
                    </m:r>
                  </m:oMath>
                </a14:m>
                <a:r>
                  <a:rPr lang="en-GB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97152"/>
              </a:xfrm>
              <a:blipFill rotWithShape="1">
                <a:blip r:embed="rId3"/>
                <a:stretch>
                  <a:fillRect l="-1481" t="-2442" r="-2519" b="-3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386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117" y="737552"/>
            <a:ext cx="4977765" cy="538289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20634" y="237514"/>
            <a:ext cx="5965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Here’s how some of the annuli look in 3D</a:t>
            </a:r>
          </a:p>
        </p:txBody>
      </p:sp>
    </p:spTree>
    <p:extLst>
      <p:ext uri="{BB962C8B-B14F-4D97-AF65-F5344CB8AC3E}">
        <p14:creationId xmlns:p14="http://schemas.microsoft.com/office/powerpoint/2010/main" val="20635639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0</TotalTime>
  <Words>1237</Words>
  <Application>Microsoft Office PowerPoint</Application>
  <PresentationFormat>On-screen Show (4:3)</PresentationFormat>
  <Paragraphs>229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Bradley Hand ITC</vt:lpstr>
      <vt:lpstr>Calibri</vt:lpstr>
      <vt:lpstr>Cambria Math</vt:lpstr>
      <vt:lpstr>Comic Sans MS</vt:lpstr>
      <vt:lpstr>Office Theme</vt:lpstr>
      <vt:lpstr>Equation</vt:lpstr>
      <vt:lpstr>Annulus Volume of Rev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=4/3 πw^3</vt:lpstr>
      <vt:lpstr>PowerPoint Presentation</vt:lpstr>
      <vt:lpstr>PowerPoint Presentation</vt:lpstr>
      <vt:lpstr>Extension</vt:lpstr>
      <vt:lpstr>PowerPoint Presentation</vt:lpstr>
      <vt:lpstr>Sunday Times Teaser</vt:lpstr>
      <vt:lpstr>RESOUR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M pl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Burke</dc:creator>
  <cp:lastModifiedBy>John Burke</cp:lastModifiedBy>
  <cp:revision>67</cp:revision>
  <cp:lastPrinted>2019-02-01T10:21:51Z</cp:lastPrinted>
  <dcterms:created xsi:type="dcterms:W3CDTF">2013-03-07T13:29:30Z</dcterms:created>
  <dcterms:modified xsi:type="dcterms:W3CDTF">2020-10-29T21:24:54Z</dcterms:modified>
</cp:coreProperties>
</file>